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7233" w:rsidRPr="00527233" w:rsidRDefault="00527233" w:rsidP="00527233">
      <w:pPr>
        <w:ind w:left="-1276"/>
        <w:jc w:val="both"/>
      </w:pPr>
      <w:r w:rsidRPr="00527233">
        <w:t xml:space="preserve">28-1. Найти площадь трапеции, основания которой 16 и 44, а боковые стороны – 17 и 25.  (2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2. ABCD - прямоугольная трапеция. </w:t>
      </w:r>
      <w:r w:rsidRPr="00527233"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6pt;height:13.15pt" o:ole="">
            <v:imagedata r:id="rId6" o:title=""/>
          </v:shape>
          <o:OLEObject Type="Embed" ProgID="Equation.DSMT4" ShapeID="_x0000_i1025" DrawAspect="Content" ObjectID="_1609410202" r:id="rId7"/>
        </w:object>
      </w:r>
      <w:r w:rsidRPr="00527233">
        <w:t xml:space="preserve">. </w:t>
      </w:r>
      <w:r w:rsidRPr="00527233">
        <w:object w:dxaOrig="2180" w:dyaOrig="320">
          <v:shape id="_x0000_i1026" type="#_x0000_t75" style="width:95.8pt;height:14.4pt" o:ole="">
            <v:imagedata r:id="rId8" o:title=""/>
          </v:shape>
          <o:OLEObject Type="Embed" ProgID="Equation.DSMT4" ShapeID="_x0000_i1026" DrawAspect="Content" ObjectID="_1609410203" r:id="rId9"/>
        </w:object>
      </w:r>
      <w:r w:rsidRPr="00527233">
        <w:t xml:space="preserve">АВ=2. Определить </w:t>
      </w:r>
      <w:r w:rsidRPr="00527233">
        <w:object w:dxaOrig="580" w:dyaOrig="360">
          <v:shape id="_x0000_i1027" type="#_x0000_t75" style="width:28.8pt;height:17.55pt" o:ole="">
            <v:imagedata r:id="rId10" o:title=""/>
          </v:shape>
          <o:OLEObject Type="Embed" ProgID="Equation.DSMT4" ShapeID="_x0000_i1027" DrawAspect="Content" ObjectID="_1609410204" r:id="rId11"/>
        </w:object>
      </w:r>
      <w:r w:rsidRPr="00527233">
        <w:t xml:space="preserve">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3. Дан треугольник АВС, АВ = ВС. BH - высота. О делит отрезок ВН как 3 к 1 от вершины В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</w:rPr>
          <m:t>=Q</m:t>
        </m:r>
      </m:oMath>
      <w:r w:rsidRPr="00527233">
        <w:t>. Луч СО пересекает АВ в точке К. Найти площади треугольников АО</w:t>
      </w:r>
      <w:proofErr w:type="gramStart"/>
      <w:r w:rsidRPr="00527233">
        <w:t>H</w:t>
      </w:r>
      <w:proofErr w:type="gramEnd"/>
      <w:r w:rsidRPr="00527233">
        <w:t xml:space="preserve">, AOK и OKB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4. </w:t>
      </w:r>
      <w:proofErr w:type="gramStart"/>
      <w:r w:rsidRPr="00527233">
        <w:t xml:space="preserve">Из точки на стороне </w:t>
      </w:r>
      <w:proofErr w:type="spellStart"/>
      <w:r w:rsidRPr="00527233">
        <w:t>тр-ка</w:t>
      </w:r>
      <w:proofErr w:type="spellEnd"/>
      <w:r w:rsidRPr="00527233">
        <w:t xml:space="preserve"> проведены прямые, </w:t>
      </w:r>
      <w:proofErr w:type="spellStart"/>
      <w:r w:rsidRPr="00527233">
        <w:t>пар-ные</w:t>
      </w:r>
      <w:proofErr w:type="spellEnd"/>
      <w:r w:rsidRPr="00527233">
        <w:t xml:space="preserve"> боковым сторонам, отсекающие </w:t>
      </w:r>
      <w:proofErr w:type="spellStart"/>
      <w:r w:rsidRPr="00527233">
        <w:t>тр-ки</w:t>
      </w:r>
      <w:proofErr w:type="spellEnd"/>
      <w:r w:rsidRPr="00527233">
        <w:t xml:space="preserve"> площадям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527233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27233">
        <w:t xml:space="preserve">. Найти площадь оставшегося пар-ма. (3 очка) </w:t>
      </w:r>
      <w:proofErr w:type="gramEnd"/>
    </w:p>
    <w:p w:rsidR="00527233" w:rsidRPr="00527233" w:rsidRDefault="00527233" w:rsidP="00527233">
      <w:pPr>
        <w:ind w:left="-1276"/>
        <w:jc w:val="both"/>
      </w:pPr>
      <w:r w:rsidRPr="00527233">
        <w:t xml:space="preserve">28-5. Найти стороны </w:t>
      </w:r>
      <w:proofErr w:type="spellStart"/>
      <w:r w:rsidRPr="00527233">
        <w:t>прямоуг</w:t>
      </w:r>
      <w:proofErr w:type="spellEnd"/>
      <w:r w:rsidRPr="00527233">
        <w:t xml:space="preserve">. </w:t>
      </w:r>
      <w:proofErr w:type="spellStart"/>
      <w:r w:rsidRPr="00527233">
        <w:t>тр-ка</w:t>
      </w:r>
      <w:proofErr w:type="spellEnd"/>
      <w:r w:rsidRPr="00527233">
        <w:t xml:space="preserve">, если медиана к </w:t>
      </w:r>
      <w:proofErr w:type="spellStart"/>
      <w:r w:rsidRPr="00527233">
        <w:t>г-зе</w:t>
      </w:r>
      <w:proofErr w:type="spellEnd"/>
      <w:r w:rsidRPr="00527233">
        <w:t xml:space="preserve"> делит его на 2 </w:t>
      </w:r>
      <w:proofErr w:type="spellStart"/>
      <w:r w:rsidRPr="00527233">
        <w:t>тр-ка</w:t>
      </w:r>
      <w:proofErr w:type="spellEnd"/>
      <w:r w:rsidRPr="00527233">
        <w:t xml:space="preserve"> с периметрами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527233"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n</m:t>
        </m:r>
      </m:oMath>
      <w:r w:rsidRPr="00527233">
        <w:t xml:space="preserve">. (4 очка) </w:t>
      </w:r>
    </w:p>
    <w:p w:rsidR="009102CB" w:rsidRPr="00527233" w:rsidRDefault="009102CB" w:rsidP="00611B13">
      <w:pPr>
        <w:pBdr>
          <w:bottom w:val="single" w:sz="4" w:space="1" w:color="auto"/>
        </w:pBdr>
        <w:ind w:left="-1276"/>
        <w:jc w:val="both"/>
      </w:pPr>
    </w:p>
    <w:p w:rsidR="000E4277" w:rsidRPr="00527233" w:rsidRDefault="000E4277" w:rsidP="001953DC">
      <w:pPr>
        <w:ind w:left="-1276"/>
        <w:jc w:val="both"/>
      </w:pPr>
    </w:p>
    <w:p w:rsidR="00527233" w:rsidRPr="00527233" w:rsidRDefault="00527233" w:rsidP="00527233">
      <w:pPr>
        <w:ind w:left="-1276"/>
        <w:jc w:val="both"/>
      </w:pPr>
      <w:r w:rsidRPr="00527233">
        <w:t xml:space="preserve">28-1. Найти площадь трапеции, основания которой 16 и 44, а боковые стороны – 17 и 25.  (2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2. ABCD - прямоугольная трапеция. </w:t>
      </w:r>
      <w:r w:rsidRPr="00527233">
        <w:object w:dxaOrig="1579" w:dyaOrig="320">
          <v:shape id="_x0000_i1028" type="#_x0000_t75" style="width:62.6pt;height:13.15pt" o:ole="">
            <v:imagedata r:id="rId6" o:title=""/>
          </v:shape>
          <o:OLEObject Type="Embed" ProgID="Equation.DSMT4" ShapeID="_x0000_i1028" DrawAspect="Content" ObjectID="_1609410205" r:id="rId12"/>
        </w:object>
      </w:r>
      <w:r w:rsidRPr="00527233">
        <w:t xml:space="preserve">. </w:t>
      </w:r>
      <w:r w:rsidRPr="00527233">
        <w:object w:dxaOrig="2180" w:dyaOrig="320">
          <v:shape id="_x0000_i1029" type="#_x0000_t75" style="width:95.8pt;height:14.4pt" o:ole="">
            <v:imagedata r:id="rId8" o:title=""/>
          </v:shape>
          <o:OLEObject Type="Embed" ProgID="Equation.DSMT4" ShapeID="_x0000_i1029" DrawAspect="Content" ObjectID="_1609410206" r:id="rId13"/>
        </w:object>
      </w:r>
      <w:r w:rsidRPr="00527233">
        <w:t xml:space="preserve">АВ=2. Определить </w:t>
      </w:r>
      <w:r w:rsidRPr="00527233">
        <w:object w:dxaOrig="580" w:dyaOrig="360">
          <v:shape id="_x0000_i1030" type="#_x0000_t75" style="width:28.8pt;height:17.55pt" o:ole="">
            <v:imagedata r:id="rId10" o:title=""/>
          </v:shape>
          <o:OLEObject Type="Embed" ProgID="Equation.DSMT4" ShapeID="_x0000_i1030" DrawAspect="Content" ObjectID="_1609410207" r:id="rId14"/>
        </w:object>
      </w:r>
      <w:r w:rsidRPr="00527233">
        <w:t xml:space="preserve">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3. Дан треугольник АВС, АВ = ВС. BH - высота. О делит отрезок ВН как 3 к 1 от вершины В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</w:rPr>
          <m:t>=Q</m:t>
        </m:r>
      </m:oMath>
      <w:r w:rsidRPr="00527233">
        <w:t>. Луч СО пересекает АВ в точке К. Найти площади треугольников АО</w:t>
      </w:r>
      <w:proofErr w:type="gramStart"/>
      <w:r w:rsidRPr="00527233">
        <w:t>H</w:t>
      </w:r>
      <w:proofErr w:type="gramEnd"/>
      <w:r w:rsidRPr="00527233">
        <w:t xml:space="preserve">, AOK и OKB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4. </w:t>
      </w:r>
      <w:proofErr w:type="gramStart"/>
      <w:r w:rsidRPr="00527233">
        <w:t xml:space="preserve">Из точки на стороне </w:t>
      </w:r>
      <w:proofErr w:type="spellStart"/>
      <w:r w:rsidRPr="00527233">
        <w:t>тр-ка</w:t>
      </w:r>
      <w:proofErr w:type="spellEnd"/>
      <w:r w:rsidRPr="00527233">
        <w:t xml:space="preserve"> проведены прямые, </w:t>
      </w:r>
      <w:proofErr w:type="spellStart"/>
      <w:r w:rsidRPr="00527233">
        <w:t>пар-ные</w:t>
      </w:r>
      <w:proofErr w:type="spellEnd"/>
      <w:r w:rsidRPr="00527233">
        <w:t xml:space="preserve"> боковым сторонам, отсекающие </w:t>
      </w:r>
      <w:proofErr w:type="spellStart"/>
      <w:r w:rsidRPr="00527233">
        <w:t>тр-ки</w:t>
      </w:r>
      <w:proofErr w:type="spellEnd"/>
      <w:r w:rsidRPr="00527233">
        <w:t xml:space="preserve"> площадям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527233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27233">
        <w:t xml:space="preserve">. Найти площадь оставшегося пар-ма. (3 очка) </w:t>
      </w:r>
      <w:proofErr w:type="gramEnd"/>
    </w:p>
    <w:p w:rsidR="00527233" w:rsidRPr="00527233" w:rsidRDefault="00527233" w:rsidP="00527233">
      <w:pPr>
        <w:ind w:left="-1276"/>
        <w:jc w:val="both"/>
      </w:pPr>
      <w:r w:rsidRPr="00527233">
        <w:t xml:space="preserve">28-5. Найти стороны </w:t>
      </w:r>
      <w:proofErr w:type="spellStart"/>
      <w:r w:rsidRPr="00527233">
        <w:t>прямоуг</w:t>
      </w:r>
      <w:proofErr w:type="spellEnd"/>
      <w:r w:rsidRPr="00527233">
        <w:t xml:space="preserve">. </w:t>
      </w:r>
      <w:proofErr w:type="spellStart"/>
      <w:r w:rsidRPr="00527233">
        <w:t>тр-ка</w:t>
      </w:r>
      <w:proofErr w:type="spellEnd"/>
      <w:r w:rsidRPr="00527233">
        <w:t xml:space="preserve">, если медиана к </w:t>
      </w:r>
      <w:proofErr w:type="spellStart"/>
      <w:r w:rsidRPr="00527233">
        <w:t>г-зе</w:t>
      </w:r>
      <w:proofErr w:type="spellEnd"/>
      <w:r w:rsidRPr="00527233">
        <w:t xml:space="preserve"> делит его на 2 </w:t>
      </w:r>
      <w:proofErr w:type="spellStart"/>
      <w:r w:rsidRPr="00527233">
        <w:t>тр-ка</w:t>
      </w:r>
      <w:proofErr w:type="spellEnd"/>
      <w:r w:rsidRPr="00527233">
        <w:t xml:space="preserve"> с периметрами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527233"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n</m:t>
        </m:r>
      </m:oMath>
      <w:r w:rsidRPr="00527233">
        <w:t xml:space="preserve">. (4 очка) </w:t>
      </w:r>
    </w:p>
    <w:p w:rsidR="009D25FB" w:rsidRPr="00527233" w:rsidRDefault="009D25FB" w:rsidP="009D25FB">
      <w:pPr>
        <w:pBdr>
          <w:bottom w:val="single" w:sz="4" w:space="1" w:color="auto"/>
        </w:pBdr>
        <w:ind w:left="-1276"/>
        <w:jc w:val="both"/>
      </w:pPr>
    </w:p>
    <w:p w:rsidR="009D25FB" w:rsidRPr="00527233" w:rsidRDefault="009D25FB" w:rsidP="009D25FB">
      <w:pPr>
        <w:ind w:left="-1276"/>
        <w:jc w:val="both"/>
      </w:pPr>
    </w:p>
    <w:p w:rsidR="00527233" w:rsidRPr="00527233" w:rsidRDefault="00527233" w:rsidP="00527233">
      <w:pPr>
        <w:ind w:left="-1276"/>
        <w:jc w:val="both"/>
      </w:pPr>
      <w:r w:rsidRPr="00527233">
        <w:t xml:space="preserve">28-1. Найти площадь трапеции, основания которой 16 и 44, а боковые стороны – 17 и 25.  (2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2. ABCD - прямоугольная трапеция. </w:t>
      </w:r>
      <w:r w:rsidRPr="00527233">
        <w:object w:dxaOrig="1579" w:dyaOrig="320">
          <v:shape id="_x0000_i1031" type="#_x0000_t75" style="width:62.6pt;height:13.15pt" o:ole="">
            <v:imagedata r:id="rId6" o:title=""/>
          </v:shape>
          <o:OLEObject Type="Embed" ProgID="Equation.DSMT4" ShapeID="_x0000_i1031" DrawAspect="Content" ObjectID="_1609410208" r:id="rId15"/>
        </w:object>
      </w:r>
      <w:r w:rsidRPr="00527233">
        <w:t xml:space="preserve">. </w:t>
      </w:r>
      <w:r w:rsidRPr="00527233">
        <w:object w:dxaOrig="2180" w:dyaOrig="320">
          <v:shape id="_x0000_i1032" type="#_x0000_t75" style="width:95.8pt;height:14.4pt" o:ole="">
            <v:imagedata r:id="rId8" o:title=""/>
          </v:shape>
          <o:OLEObject Type="Embed" ProgID="Equation.DSMT4" ShapeID="_x0000_i1032" DrawAspect="Content" ObjectID="_1609410209" r:id="rId16"/>
        </w:object>
      </w:r>
      <w:r w:rsidRPr="00527233">
        <w:t xml:space="preserve">АВ=2. Определить </w:t>
      </w:r>
      <w:r w:rsidRPr="00527233">
        <w:object w:dxaOrig="580" w:dyaOrig="360">
          <v:shape id="_x0000_i1033" type="#_x0000_t75" style="width:28.8pt;height:17.55pt" o:ole="">
            <v:imagedata r:id="rId10" o:title=""/>
          </v:shape>
          <o:OLEObject Type="Embed" ProgID="Equation.DSMT4" ShapeID="_x0000_i1033" DrawAspect="Content" ObjectID="_1609410210" r:id="rId17"/>
        </w:object>
      </w:r>
      <w:r w:rsidRPr="00527233">
        <w:t xml:space="preserve">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3. Дан треугольник АВС, АВ = ВС. BH - высота. О делит отрезок ВН как 3 к 1 от вершины В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</w:rPr>
          <m:t>=Q</m:t>
        </m:r>
      </m:oMath>
      <w:r w:rsidRPr="00527233">
        <w:t>. Луч СО пересекает АВ в точке К. Найти площади треугольников АО</w:t>
      </w:r>
      <w:proofErr w:type="gramStart"/>
      <w:r w:rsidRPr="00527233">
        <w:t>H</w:t>
      </w:r>
      <w:proofErr w:type="gramEnd"/>
      <w:r w:rsidRPr="00527233">
        <w:t xml:space="preserve">, AOK и OKB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4. </w:t>
      </w:r>
      <w:proofErr w:type="gramStart"/>
      <w:r w:rsidRPr="00527233">
        <w:t xml:space="preserve">Из точки на стороне </w:t>
      </w:r>
      <w:proofErr w:type="spellStart"/>
      <w:r w:rsidRPr="00527233">
        <w:t>тр-ка</w:t>
      </w:r>
      <w:proofErr w:type="spellEnd"/>
      <w:r w:rsidRPr="00527233">
        <w:t xml:space="preserve"> проведены прямые, </w:t>
      </w:r>
      <w:proofErr w:type="spellStart"/>
      <w:r w:rsidRPr="00527233">
        <w:t>пар-ные</w:t>
      </w:r>
      <w:proofErr w:type="spellEnd"/>
      <w:r w:rsidRPr="00527233">
        <w:t xml:space="preserve"> боковым сторонам, отсекающие </w:t>
      </w:r>
      <w:proofErr w:type="spellStart"/>
      <w:r w:rsidRPr="00527233">
        <w:t>тр-ки</w:t>
      </w:r>
      <w:proofErr w:type="spellEnd"/>
      <w:r w:rsidRPr="00527233">
        <w:t xml:space="preserve"> площадям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527233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27233">
        <w:t xml:space="preserve">. Найти площадь оставшегося пар-ма. (3 очка) </w:t>
      </w:r>
      <w:proofErr w:type="gramEnd"/>
    </w:p>
    <w:p w:rsidR="00527233" w:rsidRPr="00527233" w:rsidRDefault="00527233" w:rsidP="00527233">
      <w:pPr>
        <w:ind w:left="-1276"/>
        <w:jc w:val="both"/>
      </w:pPr>
      <w:r w:rsidRPr="00527233">
        <w:t xml:space="preserve">28-5. Найти стороны </w:t>
      </w:r>
      <w:proofErr w:type="spellStart"/>
      <w:r w:rsidRPr="00527233">
        <w:t>прямоуг</w:t>
      </w:r>
      <w:proofErr w:type="spellEnd"/>
      <w:r w:rsidRPr="00527233">
        <w:t xml:space="preserve">. </w:t>
      </w:r>
      <w:proofErr w:type="spellStart"/>
      <w:r w:rsidRPr="00527233">
        <w:t>тр-ка</w:t>
      </w:r>
      <w:proofErr w:type="spellEnd"/>
      <w:r w:rsidRPr="00527233">
        <w:t xml:space="preserve">, если медиана к </w:t>
      </w:r>
      <w:proofErr w:type="spellStart"/>
      <w:r w:rsidRPr="00527233">
        <w:t>г-зе</w:t>
      </w:r>
      <w:proofErr w:type="spellEnd"/>
      <w:r w:rsidRPr="00527233">
        <w:t xml:space="preserve"> делит его на 2 </w:t>
      </w:r>
      <w:proofErr w:type="spellStart"/>
      <w:r w:rsidRPr="00527233">
        <w:t>тр-ка</w:t>
      </w:r>
      <w:proofErr w:type="spellEnd"/>
      <w:r w:rsidRPr="00527233">
        <w:t xml:space="preserve"> с периметрами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527233"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n</m:t>
        </m:r>
      </m:oMath>
      <w:r w:rsidRPr="00527233">
        <w:t xml:space="preserve">. (4 очка) </w:t>
      </w:r>
    </w:p>
    <w:p w:rsidR="009D25FB" w:rsidRPr="00527233" w:rsidRDefault="009D25FB" w:rsidP="009D25FB">
      <w:pPr>
        <w:pBdr>
          <w:bottom w:val="single" w:sz="4" w:space="1" w:color="auto"/>
        </w:pBdr>
        <w:ind w:left="-1276"/>
        <w:jc w:val="both"/>
      </w:pPr>
    </w:p>
    <w:p w:rsidR="009D25FB" w:rsidRPr="00527233" w:rsidRDefault="009D25FB" w:rsidP="009D25FB">
      <w:pPr>
        <w:ind w:left="-1276"/>
        <w:jc w:val="both"/>
      </w:pPr>
    </w:p>
    <w:p w:rsidR="00527233" w:rsidRPr="00527233" w:rsidRDefault="00527233" w:rsidP="00527233">
      <w:pPr>
        <w:ind w:left="-1276"/>
        <w:jc w:val="both"/>
      </w:pPr>
      <w:r w:rsidRPr="00527233">
        <w:t xml:space="preserve">28-1. Найти площадь трапеции, основания которой 16 и 44, а боковые стороны – 17 и 25.  (2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2. ABCD - прямоугольная трапеция. </w:t>
      </w:r>
      <w:r w:rsidRPr="00527233">
        <w:object w:dxaOrig="1579" w:dyaOrig="320">
          <v:shape id="_x0000_i1034" type="#_x0000_t75" style="width:62.6pt;height:13.15pt" o:ole="">
            <v:imagedata r:id="rId6" o:title=""/>
          </v:shape>
          <o:OLEObject Type="Embed" ProgID="Equation.DSMT4" ShapeID="_x0000_i1034" DrawAspect="Content" ObjectID="_1609410211" r:id="rId18"/>
        </w:object>
      </w:r>
      <w:r w:rsidRPr="00527233">
        <w:t xml:space="preserve">. </w:t>
      </w:r>
      <w:r w:rsidRPr="00527233">
        <w:object w:dxaOrig="2180" w:dyaOrig="320">
          <v:shape id="_x0000_i1035" type="#_x0000_t75" style="width:95.8pt;height:14.4pt" o:ole="">
            <v:imagedata r:id="rId8" o:title=""/>
          </v:shape>
          <o:OLEObject Type="Embed" ProgID="Equation.DSMT4" ShapeID="_x0000_i1035" DrawAspect="Content" ObjectID="_1609410212" r:id="rId19"/>
        </w:object>
      </w:r>
      <w:r w:rsidRPr="00527233">
        <w:t xml:space="preserve">АВ=2. Определить </w:t>
      </w:r>
      <w:r w:rsidRPr="00527233">
        <w:object w:dxaOrig="580" w:dyaOrig="360">
          <v:shape id="_x0000_i1036" type="#_x0000_t75" style="width:28.8pt;height:17.55pt" o:ole="">
            <v:imagedata r:id="rId10" o:title=""/>
          </v:shape>
          <o:OLEObject Type="Embed" ProgID="Equation.DSMT4" ShapeID="_x0000_i1036" DrawAspect="Content" ObjectID="_1609410213" r:id="rId20"/>
        </w:object>
      </w:r>
      <w:r w:rsidRPr="00527233">
        <w:t xml:space="preserve">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3. Дан треугольник АВС, АВ = ВС. BH - высота. О делит отрезок ВН как 3 к 1 от вершины В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</w:rPr>
          <m:t>=Q</m:t>
        </m:r>
      </m:oMath>
      <w:r w:rsidRPr="00527233">
        <w:t>. Луч СО пересекает АВ в точке К. Найти площади треугольников АО</w:t>
      </w:r>
      <w:proofErr w:type="gramStart"/>
      <w:r w:rsidRPr="00527233">
        <w:t>H</w:t>
      </w:r>
      <w:proofErr w:type="gramEnd"/>
      <w:r w:rsidRPr="00527233">
        <w:t xml:space="preserve">, AOK и OKB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4. </w:t>
      </w:r>
      <w:proofErr w:type="gramStart"/>
      <w:r w:rsidRPr="00527233">
        <w:t xml:space="preserve">Из точки на стороне </w:t>
      </w:r>
      <w:proofErr w:type="spellStart"/>
      <w:r w:rsidRPr="00527233">
        <w:t>тр-ка</w:t>
      </w:r>
      <w:proofErr w:type="spellEnd"/>
      <w:r w:rsidRPr="00527233">
        <w:t xml:space="preserve"> проведены прямые, </w:t>
      </w:r>
      <w:proofErr w:type="spellStart"/>
      <w:r w:rsidRPr="00527233">
        <w:t>пар-ные</w:t>
      </w:r>
      <w:proofErr w:type="spellEnd"/>
      <w:r w:rsidRPr="00527233">
        <w:t xml:space="preserve"> боковым сторонам, отсекающие </w:t>
      </w:r>
      <w:proofErr w:type="spellStart"/>
      <w:r w:rsidRPr="00527233">
        <w:t>тр-ки</w:t>
      </w:r>
      <w:proofErr w:type="spellEnd"/>
      <w:r w:rsidRPr="00527233">
        <w:t xml:space="preserve"> площадям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527233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27233">
        <w:t xml:space="preserve">. Найти площадь оставшегося пар-ма. (3 очка) </w:t>
      </w:r>
      <w:proofErr w:type="gramEnd"/>
    </w:p>
    <w:p w:rsidR="00527233" w:rsidRPr="00527233" w:rsidRDefault="00527233" w:rsidP="00527233">
      <w:pPr>
        <w:ind w:left="-1276"/>
        <w:jc w:val="both"/>
      </w:pPr>
      <w:r w:rsidRPr="00527233">
        <w:t xml:space="preserve">28-5. Найти стороны </w:t>
      </w:r>
      <w:proofErr w:type="spellStart"/>
      <w:r w:rsidRPr="00527233">
        <w:t>прямоуг</w:t>
      </w:r>
      <w:proofErr w:type="spellEnd"/>
      <w:r w:rsidRPr="00527233">
        <w:t xml:space="preserve">. </w:t>
      </w:r>
      <w:proofErr w:type="spellStart"/>
      <w:r w:rsidRPr="00527233">
        <w:t>тр-ка</w:t>
      </w:r>
      <w:proofErr w:type="spellEnd"/>
      <w:r w:rsidRPr="00527233">
        <w:t xml:space="preserve">, если медиана к </w:t>
      </w:r>
      <w:proofErr w:type="spellStart"/>
      <w:r w:rsidRPr="00527233">
        <w:t>г-зе</w:t>
      </w:r>
      <w:proofErr w:type="spellEnd"/>
      <w:r w:rsidRPr="00527233">
        <w:t xml:space="preserve"> делит его на 2 </w:t>
      </w:r>
      <w:proofErr w:type="spellStart"/>
      <w:r w:rsidRPr="00527233">
        <w:t>тр-ка</w:t>
      </w:r>
      <w:proofErr w:type="spellEnd"/>
      <w:r w:rsidRPr="00527233">
        <w:t xml:space="preserve"> с периметрами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527233"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n</m:t>
        </m:r>
      </m:oMath>
      <w:r w:rsidRPr="00527233">
        <w:t xml:space="preserve">. (4 очка) </w:t>
      </w:r>
    </w:p>
    <w:p w:rsidR="009D25FB" w:rsidRPr="00527233" w:rsidRDefault="009D25FB" w:rsidP="009D25FB">
      <w:pPr>
        <w:pBdr>
          <w:bottom w:val="single" w:sz="4" w:space="1" w:color="auto"/>
        </w:pBdr>
        <w:ind w:left="-1276"/>
        <w:jc w:val="both"/>
      </w:pPr>
    </w:p>
    <w:p w:rsidR="009D25FB" w:rsidRPr="00527233" w:rsidRDefault="009D25FB" w:rsidP="009D25FB">
      <w:pPr>
        <w:ind w:left="-1276"/>
        <w:jc w:val="both"/>
      </w:pPr>
    </w:p>
    <w:p w:rsidR="00527233" w:rsidRPr="00527233" w:rsidRDefault="00527233" w:rsidP="00527233">
      <w:pPr>
        <w:ind w:left="-1276"/>
        <w:jc w:val="both"/>
      </w:pPr>
      <w:r w:rsidRPr="00527233">
        <w:t xml:space="preserve">28-1. Найти площадь трапеции, основания которой 16 и 44, а боковые стороны – 17 и 25.  (2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2. ABCD - прямоугольная трапеция. </w:t>
      </w:r>
      <w:r w:rsidRPr="00527233">
        <w:object w:dxaOrig="1579" w:dyaOrig="320">
          <v:shape id="_x0000_i1037" type="#_x0000_t75" style="width:62.6pt;height:13.15pt" o:ole="">
            <v:imagedata r:id="rId6" o:title=""/>
          </v:shape>
          <o:OLEObject Type="Embed" ProgID="Equation.DSMT4" ShapeID="_x0000_i1037" DrawAspect="Content" ObjectID="_1609410214" r:id="rId21"/>
        </w:object>
      </w:r>
      <w:r w:rsidRPr="00527233">
        <w:t xml:space="preserve">. </w:t>
      </w:r>
      <w:r w:rsidRPr="00527233">
        <w:object w:dxaOrig="2180" w:dyaOrig="320">
          <v:shape id="_x0000_i1038" type="#_x0000_t75" style="width:95.8pt;height:14.4pt" o:ole="">
            <v:imagedata r:id="rId8" o:title=""/>
          </v:shape>
          <o:OLEObject Type="Embed" ProgID="Equation.DSMT4" ShapeID="_x0000_i1038" DrawAspect="Content" ObjectID="_1609410215" r:id="rId22"/>
        </w:object>
      </w:r>
      <w:r w:rsidRPr="00527233">
        <w:t xml:space="preserve">АВ=2. Определить </w:t>
      </w:r>
      <w:r w:rsidRPr="00527233">
        <w:object w:dxaOrig="580" w:dyaOrig="360">
          <v:shape id="_x0000_i1039" type="#_x0000_t75" style="width:28.8pt;height:17.55pt" o:ole="">
            <v:imagedata r:id="rId10" o:title=""/>
          </v:shape>
          <o:OLEObject Type="Embed" ProgID="Equation.DSMT4" ShapeID="_x0000_i1039" DrawAspect="Content" ObjectID="_1609410216" r:id="rId23"/>
        </w:object>
      </w:r>
      <w:r w:rsidRPr="00527233">
        <w:t xml:space="preserve">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3. Дан треугольник АВС, АВ = ВС. BH - высота. О делит отрезок ВН как 3 к 1 от вершины В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</w:rPr>
          <m:t>=Q</m:t>
        </m:r>
      </m:oMath>
      <w:r w:rsidRPr="00527233">
        <w:t>. Луч СО пересекает АВ в точке К. Найти площади треугольников АО</w:t>
      </w:r>
      <w:proofErr w:type="gramStart"/>
      <w:r w:rsidRPr="00527233">
        <w:t>H</w:t>
      </w:r>
      <w:proofErr w:type="gramEnd"/>
      <w:r w:rsidRPr="00527233">
        <w:t xml:space="preserve">, AOK и OKB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4. </w:t>
      </w:r>
      <w:proofErr w:type="gramStart"/>
      <w:r w:rsidRPr="00527233">
        <w:t xml:space="preserve">Из точки на стороне </w:t>
      </w:r>
      <w:proofErr w:type="spellStart"/>
      <w:r w:rsidRPr="00527233">
        <w:t>тр-ка</w:t>
      </w:r>
      <w:proofErr w:type="spellEnd"/>
      <w:r w:rsidRPr="00527233">
        <w:t xml:space="preserve"> проведены прямые, </w:t>
      </w:r>
      <w:proofErr w:type="spellStart"/>
      <w:r w:rsidRPr="00527233">
        <w:t>пар-ные</w:t>
      </w:r>
      <w:proofErr w:type="spellEnd"/>
      <w:r w:rsidRPr="00527233">
        <w:t xml:space="preserve"> боковым сторонам, отсекающие </w:t>
      </w:r>
      <w:proofErr w:type="spellStart"/>
      <w:r w:rsidRPr="00527233">
        <w:t>тр-ки</w:t>
      </w:r>
      <w:proofErr w:type="spellEnd"/>
      <w:r w:rsidRPr="00527233">
        <w:t xml:space="preserve"> площадям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527233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27233">
        <w:t xml:space="preserve">. Найти площадь оставшегося пар-ма. (3 очка) </w:t>
      </w:r>
      <w:proofErr w:type="gramEnd"/>
    </w:p>
    <w:p w:rsidR="00527233" w:rsidRPr="00527233" w:rsidRDefault="00527233" w:rsidP="00527233">
      <w:pPr>
        <w:ind w:left="-1276"/>
        <w:jc w:val="both"/>
      </w:pPr>
      <w:r w:rsidRPr="00527233">
        <w:t xml:space="preserve">28-5. Найти стороны </w:t>
      </w:r>
      <w:proofErr w:type="spellStart"/>
      <w:r w:rsidRPr="00527233">
        <w:t>прямоуг</w:t>
      </w:r>
      <w:proofErr w:type="spellEnd"/>
      <w:r w:rsidRPr="00527233">
        <w:t xml:space="preserve">. </w:t>
      </w:r>
      <w:proofErr w:type="spellStart"/>
      <w:r w:rsidRPr="00527233">
        <w:t>тр-ка</w:t>
      </w:r>
      <w:proofErr w:type="spellEnd"/>
      <w:r w:rsidRPr="00527233">
        <w:t xml:space="preserve">, если медиана к </w:t>
      </w:r>
      <w:proofErr w:type="spellStart"/>
      <w:r w:rsidRPr="00527233">
        <w:t>г-зе</w:t>
      </w:r>
      <w:proofErr w:type="spellEnd"/>
      <w:r w:rsidRPr="00527233">
        <w:t xml:space="preserve"> делит его на 2 </w:t>
      </w:r>
      <w:proofErr w:type="spellStart"/>
      <w:r w:rsidRPr="00527233">
        <w:t>тр-ка</w:t>
      </w:r>
      <w:proofErr w:type="spellEnd"/>
      <w:r w:rsidRPr="00527233">
        <w:t xml:space="preserve"> с периметрами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527233"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n</m:t>
        </m:r>
      </m:oMath>
      <w:r w:rsidRPr="00527233">
        <w:t xml:space="preserve">. (4 очка) </w:t>
      </w:r>
    </w:p>
    <w:p w:rsidR="007620FE" w:rsidRPr="00527233" w:rsidRDefault="007620FE" w:rsidP="007620FE">
      <w:pPr>
        <w:pBdr>
          <w:bottom w:val="single" w:sz="4" w:space="1" w:color="auto"/>
        </w:pBdr>
        <w:ind w:left="-1276"/>
        <w:jc w:val="both"/>
      </w:pPr>
    </w:p>
    <w:p w:rsidR="007620FE" w:rsidRPr="00527233" w:rsidRDefault="007620FE" w:rsidP="007620FE">
      <w:pPr>
        <w:ind w:left="-1276"/>
        <w:jc w:val="both"/>
      </w:pPr>
    </w:p>
    <w:p w:rsidR="00527233" w:rsidRPr="00527233" w:rsidRDefault="00527233" w:rsidP="00527233">
      <w:pPr>
        <w:ind w:left="-1276"/>
        <w:jc w:val="both"/>
      </w:pPr>
      <w:r w:rsidRPr="00527233">
        <w:t xml:space="preserve">28-1. Найти площадь трапеции, основания которой 16 и 44, а боковые стороны – 17 и 25.  (2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2. ABCD - прямоугольная трапеция. </w:t>
      </w:r>
      <w:r w:rsidRPr="00527233">
        <w:object w:dxaOrig="1579" w:dyaOrig="320">
          <v:shape id="_x0000_i1040" type="#_x0000_t75" style="width:62.6pt;height:13.15pt" o:ole="">
            <v:imagedata r:id="rId6" o:title=""/>
          </v:shape>
          <o:OLEObject Type="Embed" ProgID="Equation.DSMT4" ShapeID="_x0000_i1040" DrawAspect="Content" ObjectID="_1609410217" r:id="rId24"/>
        </w:object>
      </w:r>
      <w:r w:rsidRPr="00527233">
        <w:t xml:space="preserve">. </w:t>
      </w:r>
      <w:r w:rsidRPr="00527233">
        <w:object w:dxaOrig="2180" w:dyaOrig="320">
          <v:shape id="_x0000_i1041" type="#_x0000_t75" style="width:95.8pt;height:14.4pt" o:ole="">
            <v:imagedata r:id="rId8" o:title=""/>
          </v:shape>
          <o:OLEObject Type="Embed" ProgID="Equation.DSMT4" ShapeID="_x0000_i1041" DrawAspect="Content" ObjectID="_1609410218" r:id="rId25"/>
        </w:object>
      </w:r>
      <w:r w:rsidRPr="00527233">
        <w:t xml:space="preserve">АВ=2. Определить </w:t>
      </w:r>
      <w:r w:rsidRPr="00527233">
        <w:object w:dxaOrig="580" w:dyaOrig="360">
          <v:shape id="_x0000_i1042" type="#_x0000_t75" style="width:28.8pt;height:17.55pt" o:ole="">
            <v:imagedata r:id="rId10" o:title=""/>
          </v:shape>
          <o:OLEObject Type="Embed" ProgID="Equation.DSMT4" ShapeID="_x0000_i1042" DrawAspect="Content" ObjectID="_1609410219" r:id="rId26"/>
        </w:object>
      </w:r>
      <w:r w:rsidRPr="00527233">
        <w:t xml:space="preserve">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3. Дан треугольник АВС, АВ = ВС. BH - высота. О делит отрезок ВН как 3 к 1 от вершины В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hAnsi="Cambria Math"/>
          </w:rPr>
          <m:t>=Q</m:t>
        </m:r>
      </m:oMath>
      <w:r w:rsidRPr="00527233">
        <w:t>. Луч СО пересекает АВ в точке К. Найти площади треугольников АО</w:t>
      </w:r>
      <w:proofErr w:type="gramStart"/>
      <w:r w:rsidRPr="00527233">
        <w:t>H</w:t>
      </w:r>
      <w:proofErr w:type="gramEnd"/>
      <w:r w:rsidRPr="00527233">
        <w:t xml:space="preserve">, AOK и OKB.  (3 очка) </w:t>
      </w:r>
    </w:p>
    <w:p w:rsidR="00527233" w:rsidRPr="00527233" w:rsidRDefault="00527233" w:rsidP="00527233">
      <w:pPr>
        <w:ind w:left="-1276"/>
        <w:jc w:val="both"/>
      </w:pPr>
      <w:r w:rsidRPr="00527233">
        <w:t xml:space="preserve">28-4. </w:t>
      </w:r>
      <w:proofErr w:type="gramStart"/>
      <w:r w:rsidRPr="00527233">
        <w:t xml:space="preserve">Из точки на стороне </w:t>
      </w:r>
      <w:proofErr w:type="spellStart"/>
      <w:r w:rsidRPr="00527233">
        <w:t>тр-ка</w:t>
      </w:r>
      <w:proofErr w:type="spellEnd"/>
      <w:r w:rsidRPr="00527233">
        <w:t xml:space="preserve"> проведены прямые, </w:t>
      </w:r>
      <w:proofErr w:type="spellStart"/>
      <w:r w:rsidRPr="00527233">
        <w:t>пар-ные</w:t>
      </w:r>
      <w:proofErr w:type="spellEnd"/>
      <w:r w:rsidRPr="00527233">
        <w:t xml:space="preserve"> боковым сторонам, отсекающие </w:t>
      </w:r>
      <w:proofErr w:type="spellStart"/>
      <w:r w:rsidRPr="00527233">
        <w:t>тр-ки</w:t>
      </w:r>
      <w:proofErr w:type="spellEnd"/>
      <w:r w:rsidRPr="00527233">
        <w:t xml:space="preserve"> площадям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527233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527233">
        <w:t xml:space="preserve">. Найти площадь оставшегося пар-ма. (3 очка) </w:t>
      </w:r>
      <w:proofErr w:type="gramEnd"/>
    </w:p>
    <w:p w:rsidR="00527233" w:rsidRPr="00527233" w:rsidRDefault="00527233" w:rsidP="00527233">
      <w:pPr>
        <w:ind w:left="-1276"/>
        <w:jc w:val="both"/>
      </w:pPr>
      <w:r w:rsidRPr="00527233">
        <w:t xml:space="preserve">28-5. Найти стороны </w:t>
      </w:r>
      <w:proofErr w:type="spellStart"/>
      <w:r w:rsidRPr="00527233">
        <w:t>прямоуг</w:t>
      </w:r>
      <w:proofErr w:type="spellEnd"/>
      <w:r w:rsidRPr="00527233">
        <w:t xml:space="preserve">. </w:t>
      </w:r>
      <w:proofErr w:type="spellStart"/>
      <w:r w:rsidRPr="00527233">
        <w:t>тр-ка</w:t>
      </w:r>
      <w:proofErr w:type="spellEnd"/>
      <w:r w:rsidRPr="00527233">
        <w:t xml:space="preserve">, если медиана к </w:t>
      </w:r>
      <w:proofErr w:type="spellStart"/>
      <w:r w:rsidRPr="00527233">
        <w:t>г-зе</w:t>
      </w:r>
      <w:proofErr w:type="spellEnd"/>
      <w:r w:rsidRPr="00527233">
        <w:t xml:space="preserve"> делит его на 2 </w:t>
      </w:r>
      <w:proofErr w:type="spellStart"/>
      <w:r w:rsidRPr="00527233">
        <w:t>тр-ка</w:t>
      </w:r>
      <w:proofErr w:type="spellEnd"/>
      <w:r w:rsidRPr="00527233">
        <w:t xml:space="preserve"> с периметрами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527233"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n</m:t>
        </m:r>
      </m:oMath>
      <w:r w:rsidRPr="00527233">
        <w:t xml:space="preserve">. (4 очка) </w:t>
      </w:r>
    </w:p>
    <w:p w:rsidR="00E347B4" w:rsidRPr="00527233" w:rsidRDefault="00E347B4" w:rsidP="00527233">
      <w:pPr>
        <w:ind w:left="-1276"/>
        <w:jc w:val="both"/>
      </w:pPr>
    </w:p>
    <w:sectPr w:rsidR="00E347B4" w:rsidRPr="00527233" w:rsidSect="00527233">
      <w:pgSz w:w="11906" w:h="16838"/>
      <w:pgMar w:top="709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2017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4F55"/>
    <w:rsid w:val="00621D25"/>
    <w:rsid w:val="00631367"/>
    <w:rsid w:val="00635F95"/>
    <w:rsid w:val="006444CD"/>
    <w:rsid w:val="0064695F"/>
    <w:rsid w:val="006559F1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20FE"/>
    <w:rsid w:val="00763302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A5E20"/>
    <w:rsid w:val="008B2BD1"/>
    <w:rsid w:val="008B5404"/>
    <w:rsid w:val="008B5D2D"/>
    <w:rsid w:val="008C1767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D650C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fontTable" Target="fontTable.xml"/><Relationship Id="rId7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850BD6E-B7BD-4455-AD11-FE29FBB64A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38</Words>
  <Characters>3639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9T19:24:00Z</cp:lastPrinted>
  <dcterms:created xsi:type="dcterms:W3CDTF">2019-01-19T09:49:00Z</dcterms:created>
  <dcterms:modified xsi:type="dcterms:W3CDTF">2019-01-19T09:53:00Z</dcterms:modified>
</cp:coreProperties>
</file>